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D30" w:rsidRDefault="002E2D30" w:rsidP="002E2D30">
      <w:pPr>
        <w:jc w:val="center"/>
        <w:rPr>
          <w:b/>
          <w:sz w:val="32"/>
        </w:rPr>
      </w:pPr>
      <w:r>
        <w:rPr>
          <w:b/>
          <w:sz w:val="32"/>
          <w:u w:val="single"/>
        </w:rPr>
        <w:t>7.2 Properties of Exponential Functions</w:t>
      </w:r>
      <w:r>
        <w:rPr>
          <w:b/>
          <w:sz w:val="32"/>
          <w:u w:val="single"/>
        </w:rPr>
        <w:br/>
      </w:r>
      <w:r>
        <w:rPr>
          <w:b/>
          <w:sz w:val="32"/>
        </w:rPr>
        <w:t xml:space="preserve">Objective: To explore the properties of the form </w:t>
      </w:r>
      <m:oMath>
        <m:r>
          <m:rPr>
            <m:sty m:val="bi"/>
          </m:rPr>
          <w:rPr>
            <w:rFonts w:ascii="Cambria Math" w:hAnsi="Cambria Math"/>
            <w:sz w:val="32"/>
          </w:rPr>
          <m:t>y=a</m:t>
        </m:r>
        <m:sSup>
          <m:sSupPr>
            <m:ctrlPr>
              <w:rPr>
                <w:rFonts w:ascii="Cambria Math" w:hAnsi="Cambria Math"/>
                <w:b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sup>
        </m:sSup>
      </m:oMath>
    </w:p>
    <w:p w:rsidR="002E2D30" w:rsidRPr="000E7877" w:rsidRDefault="002E2D30" w:rsidP="002E2D30">
      <w:pPr>
        <w:jc w:val="center"/>
        <w:rPr>
          <w:b/>
          <w:sz w:val="32"/>
        </w:rPr>
      </w:pPr>
      <w:r>
        <w:rPr>
          <w:b/>
          <w:sz w:val="32"/>
        </w:rPr>
        <w:t xml:space="preserve">To graph exponential functions that have base </w:t>
      </w:r>
      <m:oMath>
        <m:r>
          <m:rPr>
            <m:sty m:val="bi"/>
          </m:rPr>
          <w:rPr>
            <w:rFonts w:ascii="Cambria Math" w:hAnsi="Cambria Math"/>
            <w:sz w:val="32"/>
          </w:rPr>
          <m:t xml:space="preserve">  e</m:t>
        </m:r>
      </m:oMath>
    </w:p>
    <w:p w:rsidR="002E2D30" w:rsidRDefault="002E2D30" w:rsidP="002E2D30">
      <w:pPr>
        <w:rPr>
          <w:i/>
          <w:sz w:val="32"/>
        </w:rPr>
      </w:pPr>
    </w:p>
    <w:p w:rsidR="002E2D30" w:rsidRDefault="002E2D30" w:rsidP="002E2D30">
      <w:pPr>
        <w:rPr>
          <w:i/>
          <w:sz w:val="32"/>
        </w:rPr>
      </w:pPr>
      <w:r>
        <w:rPr>
          <w:i/>
          <w:sz w:val="32"/>
        </w:rPr>
        <w:br/>
        <w:t>Note: we will graph in the same way we’ve used parent graphs before.</w:t>
      </w:r>
    </w:p>
    <w:p w:rsidR="002E2D30" w:rsidRPr="002E2D30" w:rsidRDefault="002E2D30" w:rsidP="002E2D30">
      <w:pPr>
        <w:rPr>
          <w:i/>
        </w:rPr>
      </w:pPr>
      <w:r w:rsidRPr="002E2D30">
        <w:rPr>
          <w:i/>
        </w:rPr>
        <w:t>(There is a great chart on bottom of page 444 if you need a review of the transformations.)</w:t>
      </w:r>
    </w:p>
    <w:p w:rsidR="002E2D30" w:rsidRPr="00D80401" w:rsidRDefault="002E2D30" w:rsidP="002E2D30">
      <w:pPr>
        <w:jc w:val="center"/>
        <w:rPr>
          <w:i/>
          <w:sz w:val="32"/>
        </w:rPr>
      </w:pPr>
      <w:r>
        <w:rPr>
          <w:i/>
          <w:sz w:val="32"/>
        </w:rPr>
        <w:br/>
      </w:r>
      <m:oMath>
        <m:r>
          <w:rPr>
            <w:rFonts w:ascii="Cambria Math" w:hAnsi="Cambria Math"/>
            <w:sz w:val="32"/>
          </w:rPr>
          <m:t>y=a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b</m:t>
            </m:r>
          </m:e>
          <m:sup>
            <m:r>
              <w:rPr>
                <w:rFonts w:ascii="Cambria Math" w:hAnsi="Cambria Math"/>
                <w:sz w:val="32"/>
              </w:rPr>
              <m:t>x</m:t>
            </m:r>
          </m:sup>
        </m:sSup>
      </m:oMath>
      <w:r>
        <w:rPr>
          <w:i/>
          <w:sz w:val="32"/>
        </w:rPr>
        <w:t xml:space="preserve">           </w:t>
      </w:r>
      <m:oMath>
        <m:r>
          <w:rPr>
            <w:rFonts w:ascii="Cambria Math" w:hAnsi="Cambria Math"/>
            <w:sz w:val="32"/>
          </w:rPr>
          <m:t>y=a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b</m:t>
            </m:r>
          </m:e>
          <m:sup>
            <m:r>
              <w:rPr>
                <w:rFonts w:ascii="Cambria Math" w:hAnsi="Cambria Math"/>
                <w:sz w:val="32"/>
              </w:rPr>
              <m:t>x-h</m:t>
            </m:r>
          </m:sup>
        </m:sSup>
        <m:r>
          <w:rPr>
            <w:rFonts w:ascii="Cambria Math" w:hAnsi="Cambria Math"/>
            <w:sz w:val="32"/>
          </w:rPr>
          <m:t>+k</m:t>
        </m:r>
      </m:oMath>
    </w:p>
    <w:p w:rsidR="002E2D30" w:rsidRDefault="002E2D30" w:rsidP="002E2D30">
      <w:pPr>
        <w:rPr>
          <w:b/>
          <w:sz w:val="32"/>
        </w:rPr>
      </w:pPr>
    </w:p>
    <w:p w:rsidR="002E2D30" w:rsidRPr="002E2D30" w:rsidRDefault="002E2D30" w:rsidP="002E2D30">
      <w:pPr>
        <w:rPr>
          <w:sz w:val="32"/>
          <w:u w:val="single"/>
        </w:rPr>
      </w:pPr>
      <w:r>
        <w:rPr>
          <w:sz w:val="32"/>
          <w:u w:val="single"/>
        </w:rPr>
        <w:t xml:space="preserve"> </w:t>
      </w:r>
      <w:r w:rsidRPr="002E2D30">
        <w:rPr>
          <w:sz w:val="32"/>
          <w:u w:val="single"/>
        </w:rPr>
        <w:t>X   Y</w:t>
      </w:r>
    </w:p>
    <w:p w:rsidR="002E2D30" w:rsidRDefault="002E2D30" w:rsidP="002E2D30">
      <w:pPr>
        <w:rPr>
          <w:b/>
          <w:sz w:val="32"/>
        </w:rPr>
      </w:pPr>
    </w:p>
    <w:p w:rsidR="002E2D30" w:rsidRPr="002E2D30" w:rsidRDefault="002E2D30" w:rsidP="002E2D30">
      <w:pPr>
        <w:rPr>
          <w:sz w:val="32"/>
        </w:rPr>
      </w:pPr>
      <w:r w:rsidRPr="002E2D30">
        <w:rPr>
          <w:sz w:val="32"/>
        </w:rPr>
        <w:t>-2</w:t>
      </w:r>
    </w:p>
    <w:p w:rsidR="002E2D30" w:rsidRPr="002E2D30" w:rsidRDefault="002E2D30" w:rsidP="002E2D30">
      <w:pPr>
        <w:rPr>
          <w:sz w:val="32"/>
        </w:rPr>
      </w:pPr>
      <w:r w:rsidRPr="002E2D30">
        <w:rPr>
          <w:sz w:val="32"/>
        </w:rPr>
        <w:t>-1</w:t>
      </w:r>
    </w:p>
    <w:p w:rsidR="002E2D30" w:rsidRP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0</w:t>
      </w:r>
    </w:p>
    <w:p w:rsidR="002E2D30" w:rsidRP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1</w:t>
      </w:r>
    </w:p>
    <w:p w:rsid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2</w:t>
      </w:r>
    </w:p>
    <w:p w:rsidR="002E2D30" w:rsidRDefault="002E2D30" w:rsidP="002E2D30">
      <w:pPr>
        <w:rPr>
          <w:sz w:val="32"/>
        </w:rPr>
      </w:pPr>
    </w:p>
    <w:p w:rsidR="002E2D30" w:rsidRPr="002E2D30" w:rsidRDefault="002E2D30" w:rsidP="002E2D30">
      <w:pPr>
        <w:rPr>
          <w:sz w:val="32"/>
          <w:u w:val="single"/>
        </w:rPr>
      </w:pPr>
      <w:r w:rsidRPr="002E2D30">
        <w:rPr>
          <w:sz w:val="32"/>
          <w:u w:val="single"/>
        </w:rPr>
        <w:t>Example: Graph</w:t>
      </w:r>
    </w:p>
    <w:p w:rsidR="002E2D30" w:rsidRDefault="002E2D30" w:rsidP="002E2D30">
      <w:pPr>
        <w:rPr>
          <w:sz w:val="32"/>
        </w:rPr>
      </w:pPr>
    </w:p>
    <w:p w:rsidR="002E2D30" w:rsidRDefault="002E2D30" w:rsidP="002E2D30">
      <w:pPr>
        <w:rPr>
          <w:sz w:val="32"/>
        </w:rPr>
      </w:pPr>
      <m:oMath>
        <m:r>
          <w:rPr>
            <w:rFonts w:ascii="Cambria Math" w:hAnsi="Cambria Math"/>
            <w:sz w:val="32"/>
          </w:rPr>
          <m:t>y=3(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2)</m:t>
            </m:r>
          </m:e>
          <m:sup>
            <m:r>
              <w:rPr>
                <w:rFonts w:ascii="Cambria Math" w:hAnsi="Cambria Math"/>
                <w:sz w:val="32"/>
              </w:rPr>
              <m:t>x-4</m:t>
            </m:r>
          </m:sup>
        </m:sSup>
        <m:r>
          <w:rPr>
            <w:rFonts w:ascii="Cambria Math" w:hAnsi="Cambria Math"/>
            <w:sz w:val="32"/>
          </w:rPr>
          <m:t>-1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m:oMath>
        <m:r>
          <w:rPr>
            <w:rFonts w:ascii="Cambria Math" w:hAnsi="Cambria Math"/>
            <w:sz w:val="32"/>
          </w:rPr>
          <m:t>y=3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(2)</m:t>
            </m:r>
          </m:e>
          <m:sup>
            <m:r>
              <w:rPr>
                <w:rFonts w:ascii="Cambria Math" w:hAnsi="Cambria Math"/>
                <w:sz w:val="32"/>
              </w:rPr>
              <m:t>x</m:t>
            </m:r>
          </m:sup>
        </m:sSup>
      </m:oMath>
      <w:r>
        <w:rPr>
          <w:i/>
          <w:sz w:val="32"/>
        </w:rPr>
        <w:t xml:space="preserve">           </w:t>
      </w:r>
    </w:p>
    <w:p w:rsidR="002E2D30" w:rsidRDefault="002E2D30" w:rsidP="002E2D30">
      <w:pPr>
        <w:rPr>
          <w:sz w:val="32"/>
        </w:rPr>
      </w:pPr>
    </w:p>
    <w:p w:rsidR="002E2D30" w:rsidRDefault="002E2D30" w:rsidP="002E2D30">
      <w:pPr>
        <w:rPr>
          <w:sz w:val="32"/>
        </w:rPr>
      </w:pPr>
    </w:p>
    <w:p w:rsidR="002E2D30" w:rsidRPr="002E2D30" w:rsidRDefault="002E2D30" w:rsidP="002E2D30">
      <w:pPr>
        <w:rPr>
          <w:sz w:val="32"/>
        </w:rPr>
      </w:pPr>
      <w:r w:rsidRPr="002E2D30">
        <w:rPr>
          <w:sz w:val="32"/>
          <w:u w:val="single"/>
        </w:rPr>
        <w:t xml:space="preserve">X  </w:t>
      </w:r>
      <w:r>
        <w:rPr>
          <w:sz w:val="32"/>
          <w:u w:val="single"/>
        </w:rPr>
        <w:t xml:space="preserve">   </w:t>
      </w:r>
      <w:r w:rsidRPr="002E2D30">
        <w:rPr>
          <w:sz w:val="32"/>
          <w:u w:val="single"/>
        </w:rPr>
        <w:t xml:space="preserve"> Y</w:t>
      </w:r>
      <w:r>
        <w:rPr>
          <w:sz w:val="32"/>
        </w:rPr>
        <w:tab/>
      </w:r>
      <w:r>
        <w:rPr>
          <w:sz w:val="32"/>
        </w:rPr>
        <w:tab/>
        <w:t>Now Plot these points and connect them in a curve.</w:t>
      </w:r>
    </w:p>
    <w:p w:rsidR="002E2D30" w:rsidRDefault="002E2D30" w:rsidP="002E2D30">
      <w:pPr>
        <w:rPr>
          <w:b/>
          <w:sz w:val="32"/>
        </w:rPr>
      </w:pPr>
    </w:p>
    <w:p w:rsidR="002E2D30" w:rsidRPr="002E2D30" w:rsidRDefault="002E2D30" w:rsidP="002E2D30">
      <w:pPr>
        <w:rPr>
          <w:sz w:val="32"/>
        </w:rPr>
      </w:pPr>
      <w:r w:rsidRPr="002E2D30">
        <w:rPr>
          <w:sz w:val="32"/>
        </w:rPr>
        <w:t>-2</w:t>
      </w:r>
      <w:r>
        <w:rPr>
          <w:sz w:val="32"/>
        </w:rPr>
        <w:tab/>
        <w:t>.75</w:t>
      </w:r>
    </w:p>
    <w:p w:rsidR="002E2D30" w:rsidRPr="002E2D30" w:rsidRDefault="002E2D30" w:rsidP="002E2D30">
      <w:pPr>
        <w:rPr>
          <w:sz w:val="32"/>
        </w:rPr>
      </w:pPr>
      <w:r w:rsidRPr="002E2D30">
        <w:rPr>
          <w:sz w:val="32"/>
        </w:rPr>
        <w:t>-1</w:t>
      </w:r>
      <w:r>
        <w:rPr>
          <w:sz w:val="32"/>
        </w:rPr>
        <w:tab/>
        <w:t>1.5</w:t>
      </w:r>
    </w:p>
    <w:p w:rsidR="002E2D30" w:rsidRP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0</w:t>
      </w:r>
      <w:r>
        <w:rPr>
          <w:sz w:val="32"/>
        </w:rPr>
        <w:tab/>
        <w:t>3</w:t>
      </w:r>
    </w:p>
    <w:p w:rsidR="002E2D30" w:rsidRP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1</w:t>
      </w:r>
      <w:r>
        <w:rPr>
          <w:sz w:val="32"/>
        </w:rPr>
        <w:tab/>
        <w:t>6</w:t>
      </w:r>
    </w:p>
    <w:p w:rsidR="002E2D30" w:rsidRDefault="002E2D30" w:rsidP="002E2D30">
      <w:pPr>
        <w:rPr>
          <w:sz w:val="32"/>
        </w:rPr>
      </w:pPr>
      <w:r>
        <w:rPr>
          <w:sz w:val="32"/>
        </w:rPr>
        <w:t xml:space="preserve"> </w:t>
      </w:r>
      <w:r w:rsidRPr="002E2D30">
        <w:rPr>
          <w:sz w:val="32"/>
        </w:rPr>
        <w:t>2</w:t>
      </w:r>
      <w:r>
        <w:rPr>
          <w:sz w:val="32"/>
        </w:rPr>
        <w:tab/>
        <w:t>12</w:t>
      </w:r>
    </w:p>
    <w:p w:rsidR="002E2D30" w:rsidRDefault="002E2D30" w:rsidP="002E2D30">
      <w:pPr>
        <w:rPr>
          <w:sz w:val="32"/>
        </w:rPr>
      </w:pPr>
    </w:p>
    <w:p w:rsidR="002E2D30" w:rsidRDefault="002E2D30" w:rsidP="002E2D30">
      <w:pPr>
        <w:rPr>
          <w:sz w:val="32"/>
        </w:rPr>
      </w:pPr>
    </w:p>
    <w:p w:rsidR="002E2D30" w:rsidRDefault="002E2D30" w:rsidP="002E2D30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>h=4 (shift right) and k= -1 (shift down)</w:t>
      </w:r>
    </w:p>
    <w:p w:rsidR="002E2D30" w:rsidRDefault="002E2D30" w:rsidP="002E2D30">
      <w:pPr>
        <w:rPr>
          <w:sz w:val="32"/>
        </w:rPr>
      </w:pPr>
    </w:p>
    <w:p w:rsidR="002E2D30" w:rsidRDefault="002E2D30" w:rsidP="002E2D30">
      <w:pPr>
        <w:rPr>
          <w:sz w:val="32"/>
        </w:rPr>
      </w:pPr>
      <w:r>
        <w:rPr>
          <w:sz w:val="32"/>
        </w:rPr>
        <w:t xml:space="preserve">Apply the shift to all the points above and state the Domain and Range. </w:t>
      </w:r>
    </w:p>
    <w:p w:rsidR="002E2D30" w:rsidRPr="002E2D30" w:rsidRDefault="002E2D30" w:rsidP="002E2D30">
      <w:pPr>
        <w:rPr>
          <w:sz w:val="32"/>
        </w:rPr>
      </w:pPr>
    </w:p>
    <w:p w:rsidR="002E2D30" w:rsidRPr="009C633B" w:rsidRDefault="009C633B" w:rsidP="002E2D30">
      <w:pPr>
        <w:rPr>
          <w:i/>
          <w:sz w:val="32"/>
        </w:rPr>
      </w:pPr>
      <w:r>
        <w:rPr>
          <w:b/>
          <w:i/>
          <w:sz w:val="32"/>
          <w:u w:val="single"/>
        </w:rPr>
        <w:t>*</w:t>
      </w:r>
      <w:r w:rsidR="002E2D30" w:rsidRPr="009C633B">
        <w:rPr>
          <w:b/>
          <w:i/>
          <w:sz w:val="32"/>
          <w:u w:val="single"/>
        </w:rPr>
        <w:t>Compound Interest</w:t>
      </w:r>
      <w:r w:rsidR="002E2D30" w:rsidRPr="009C633B">
        <w:rPr>
          <w:i/>
          <w:sz w:val="32"/>
        </w:rPr>
        <w:t>;</w:t>
      </w:r>
    </w:p>
    <w:p w:rsidR="002E2D30" w:rsidRPr="00D80401" w:rsidRDefault="002E2D30" w:rsidP="002E2D30">
      <w:pPr>
        <w:rPr>
          <w:b/>
          <w:sz w:val="32"/>
        </w:rPr>
      </w:pPr>
      <w:r w:rsidRPr="00D80401">
        <w:rPr>
          <w:b/>
          <w:position w:val="-28"/>
          <w:sz w:val="32"/>
        </w:rPr>
        <w:object w:dxaOrig="1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51.75pt" o:ole="">
            <v:imagedata r:id="rId5" o:title=""/>
          </v:shape>
          <o:OLEObject Type="Embed" ProgID="Equation.3" ShapeID="_x0000_i1025" DrawAspect="Content" ObjectID="_1457257558" r:id="rId6"/>
        </w:object>
      </w:r>
    </w:p>
    <w:p w:rsidR="002E2D30" w:rsidRPr="00D80401" w:rsidRDefault="002E2D30" w:rsidP="002E2D30">
      <w:pPr>
        <w:numPr>
          <w:ilvl w:val="0"/>
          <w:numId w:val="1"/>
        </w:numPr>
        <w:rPr>
          <w:sz w:val="32"/>
        </w:rPr>
      </w:pPr>
      <w:r w:rsidRPr="00D80401">
        <w:rPr>
          <w:sz w:val="32"/>
        </w:rPr>
        <w:t>A = amount after t years</w:t>
      </w:r>
    </w:p>
    <w:p w:rsidR="002E2D30" w:rsidRPr="00D80401" w:rsidRDefault="002E2D30" w:rsidP="002E2D30">
      <w:pPr>
        <w:numPr>
          <w:ilvl w:val="0"/>
          <w:numId w:val="1"/>
        </w:numPr>
        <w:rPr>
          <w:sz w:val="32"/>
        </w:rPr>
      </w:pPr>
      <w:r>
        <w:rPr>
          <w:sz w:val="32"/>
        </w:rPr>
        <w:t xml:space="preserve">P = </w:t>
      </w:r>
      <w:r w:rsidRPr="00D80401">
        <w:rPr>
          <w:sz w:val="32"/>
        </w:rPr>
        <w:t>principal deposited</w:t>
      </w:r>
    </w:p>
    <w:p w:rsidR="002E2D30" w:rsidRPr="00D80401" w:rsidRDefault="002E2D30" w:rsidP="002E2D30">
      <w:pPr>
        <w:numPr>
          <w:ilvl w:val="0"/>
          <w:numId w:val="1"/>
        </w:numPr>
        <w:rPr>
          <w:sz w:val="32"/>
        </w:rPr>
      </w:pPr>
      <w:r>
        <w:rPr>
          <w:sz w:val="32"/>
        </w:rPr>
        <w:t xml:space="preserve">r = </w:t>
      </w:r>
      <w:r w:rsidRPr="00D80401">
        <w:rPr>
          <w:sz w:val="32"/>
        </w:rPr>
        <w:t>rate (expressed as a decimal)</w:t>
      </w:r>
    </w:p>
    <w:p w:rsidR="002E2D30" w:rsidRPr="00D80401" w:rsidRDefault="002E2D30" w:rsidP="002E2D30">
      <w:pPr>
        <w:numPr>
          <w:ilvl w:val="0"/>
          <w:numId w:val="1"/>
        </w:numPr>
        <w:rPr>
          <w:sz w:val="32"/>
        </w:rPr>
      </w:pPr>
      <w:r w:rsidRPr="00D80401">
        <w:rPr>
          <w:sz w:val="32"/>
        </w:rPr>
        <w:t>n = number of times compounded per year</w:t>
      </w:r>
    </w:p>
    <w:p w:rsidR="002E2D30" w:rsidRPr="00D80401" w:rsidRDefault="002E2D30" w:rsidP="002E2D30">
      <w:pPr>
        <w:numPr>
          <w:ilvl w:val="0"/>
          <w:numId w:val="1"/>
        </w:numPr>
        <w:rPr>
          <w:sz w:val="32"/>
        </w:rPr>
      </w:pPr>
      <w:r w:rsidRPr="00D80401">
        <w:rPr>
          <w:sz w:val="32"/>
        </w:rPr>
        <w:t>t = number of years</w:t>
      </w:r>
    </w:p>
    <w:p w:rsidR="002E2D30" w:rsidRPr="00D80401" w:rsidRDefault="002E2D30" w:rsidP="002E2D30">
      <w:pPr>
        <w:rPr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  <w:r w:rsidRPr="00D80401">
        <w:rPr>
          <w:i/>
          <w:sz w:val="32"/>
          <w:u w:val="single"/>
        </w:rPr>
        <w:t>Example</w:t>
      </w:r>
      <w:r w:rsidRPr="00D80401">
        <w:rPr>
          <w:sz w:val="32"/>
        </w:rPr>
        <w:t xml:space="preserve">:  </w:t>
      </w:r>
      <w:r w:rsidRPr="00D80401">
        <w:rPr>
          <w:i/>
          <w:sz w:val="32"/>
        </w:rPr>
        <w:t xml:space="preserve">You deposit $1000 in an account that pays 8% annual interest.  Find the balance after 1 year if the interest is compounded with the given frequency.  </w:t>
      </w: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  <w:r w:rsidRPr="00D80401">
        <w:rPr>
          <w:i/>
          <w:sz w:val="32"/>
        </w:rPr>
        <w:t>a) Annually</w:t>
      </w: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  <w:r w:rsidRPr="00D80401">
        <w:rPr>
          <w:i/>
          <w:sz w:val="32"/>
        </w:rPr>
        <w:t>b) Quarterly</w:t>
      </w: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</w:p>
    <w:p w:rsidR="002E2D30" w:rsidRPr="00D80401" w:rsidRDefault="002E2D30" w:rsidP="002E2D30">
      <w:pPr>
        <w:rPr>
          <w:i/>
          <w:sz w:val="32"/>
        </w:rPr>
      </w:pPr>
      <w:proofErr w:type="gramStart"/>
      <w:r w:rsidRPr="00D80401">
        <w:rPr>
          <w:i/>
          <w:sz w:val="32"/>
        </w:rPr>
        <w:t>c</w:t>
      </w:r>
      <w:proofErr w:type="gramEnd"/>
      <w:r w:rsidRPr="00D80401">
        <w:rPr>
          <w:i/>
          <w:sz w:val="32"/>
        </w:rPr>
        <w:t>) Daily</w:t>
      </w:r>
    </w:p>
    <w:p w:rsidR="00D768F5" w:rsidRDefault="00D768F5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Default="002E2D30"/>
    <w:p w:rsidR="002E2D30" w:rsidRPr="00F9022E" w:rsidRDefault="002E2D30" w:rsidP="002E2D30">
      <w:pPr>
        <w:rPr>
          <w:sz w:val="32"/>
        </w:rPr>
      </w:pPr>
      <w:r w:rsidRPr="00F9022E">
        <w:rPr>
          <w:b/>
          <w:sz w:val="32"/>
        </w:rPr>
        <w:lastRenderedPageBreak/>
        <w:t>Euler Number</w:t>
      </w:r>
      <w:r w:rsidRPr="00F9022E">
        <w:rPr>
          <w:sz w:val="32"/>
        </w:rPr>
        <w:t>: e, also called the Natural Base e</w:t>
      </w:r>
    </w:p>
    <w:p w:rsidR="002E2D30" w:rsidRPr="00F9022E" w:rsidRDefault="002E2D30" w:rsidP="002E2D30">
      <w:pPr>
        <w:rPr>
          <w:sz w:val="32"/>
        </w:rPr>
      </w:pPr>
    </w:p>
    <w:p w:rsidR="002E2D30" w:rsidRPr="00F9022E" w:rsidRDefault="002E2D30" w:rsidP="002E2D30">
      <w:pPr>
        <w:rPr>
          <w:sz w:val="32"/>
        </w:rPr>
      </w:pPr>
      <w:r w:rsidRPr="00F9022E">
        <w:rPr>
          <w:b/>
          <w:sz w:val="32"/>
        </w:rPr>
        <w:t>The Natural Base e</w:t>
      </w:r>
      <w:r w:rsidRPr="00F9022E">
        <w:rPr>
          <w:sz w:val="32"/>
        </w:rPr>
        <w:t>;</w:t>
      </w:r>
    </w:p>
    <w:p w:rsidR="002E2D30" w:rsidRPr="00F9022E" w:rsidRDefault="002E2D30" w:rsidP="002E2D30">
      <w:pPr>
        <w:numPr>
          <w:ilvl w:val="0"/>
          <w:numId w:val="2"/>
        </w:numPr>
        <w:rPr>
          <w:sz w:val="32"/>
        </w:rPr>
      </w:pPr>
      <w:r w:rsidRPr="00F9022E">
        <w:rPr>
          <w:sz w:val="32"/>
        </w:rPr>
        <w:t>Is an irrational number (decimal never ends or repeats)</w:t>
      </w:r>
    </w:p>
    <w:p w:rsidR="002E2D30" w:rsidRPr="00F9022E" w:rsidRDefault="002E2D30" w:rsidP="002E2D30">
      <w:pPr>
        <w:numPr>
          <w:ilvl w:val="0"/>
          <w:numId w:val="2"/>
        </w:numPr>
        <w:rPr>
          <w:sz w:val="32"/>
        </w:rPr>
      </w:pPr>
      <w:r w:rsidRPr="00F9022E">
        <w:rPr>
          <w:sz w:val="32"/>
          <w:u w:val="single"/>
        </w:rPr>
        <w:t>Derivation</w:t>
      </w:r>
      <w:r w:rsidRPr="00F9022E">
        <w:rPr>
          <w:sz w:val="32"/>
        </w:rPr>
        <w:t>: as n approaches +∞, (1 + 1/n)</w:t>
      </w:r>
      <w:r w:rsidRPr="00F9022E">
        <w:rPr>
          <w:sz w:val="32"/>
          <w:vertAlign w:val="superscript"/>
        </w:rPr>
        <w:t>n</w:t>
      </w:r>
      <w:r w:rsidRPr="00F9022E">
        <w:rPr>
          <w:sz w:val="32"/>
        </w:rPr>
        <w:t xml:space="preserve"> approaches </w:t>
      </w:r>
    </w:p>
    <w:p w:rsidR="002E2D30" w:rsidRPr="00F9022E" w:rsidRDefault="002E2D30" w:rsidP="002E2D30">
      <w:pPr>
        <w:ind w:left="360" w:firstLine="360"/>
        <w:rPr>
          <w:sz w:val="32"/>
        </w:rPr>
      </w:pPr>
      <w:proofErr w:type="gramStart"/>
      <w:r w:rsidRPr="00F9022E">
        <w:rPr>
          <w:b/>
          <w:sz w:val="32"/>
        </w:rPr>
        <w:t>e</w:t>
      </w:r>
      <w:proofErr w:type="gramEnd"/>
      <w:r w:rsidRPr="00F9022E">
        <w:rPr>
          <w:b/>
          <w:sz w:val="32"/>
        </w:rPr>
        <w:t xml:space="preserve"> ≈ 2.718281828459</w:t>
      </w:r>
    </w:p>
    <w:p w:rsidR="002E2D30" w:rsidRPr="00F9022E" w:rsidRDefault="002E2D30" w:rsidP="002E2D30">
      <w:pPr>
        <w:rPr>
          <w:sz w:val="32"/>
        </w:rPr>
      </w:pPr>
    </w:p>
    <w:p w:rsidR="009C633B" w:rsidRDefault="009C633B" w:rsidP="009C633B">
      <w:pPr>
        <w:rPr>
          <w:b/>
          <w:sz w:val="32"/>
          <w:u w:val="single"/>
        </w:rPr>
      </w:pPr>
    </w:p>
    <w:p w:rsidR="009C633B" w:rsidRPr="00F9022E" w:rsidRDefault="009C633B" w:rsidP="009C633B">
      <w:pPr>
        <w:rPr>
          <w:sz w:val="32"/>
        </w:rPr>
      </w:pPr>
      <w:r w:rsidRPr="00113D43">
        <w:rPr>
          <w:b/>
          <w:sz w:val="32"/>
          <w:u w:val="single"/>
        </w:rPr>
        <w:t>Continuously Compounded Interest</w:t>
      </w:r>
      <w:r w:rsidRPr="00F9022E">
        <w:rPr>
          <w:sz w:val="32"/>
        </w:rPr>
        <w:t>;</w:t>
      </w:r>
    </w:p>
    <w:p w:rsidR="009C633B" w:rsidRPr="00F9022E" w:rsidRDefault="009C633B" w:rsidP="009C633B">
      <w:pPr>
        <w:rPr>
          <w:i/>
          <w:sz w:val="32"/>
        </w:rPr>
      </w:pPr>
      <w:r w:rsidRPr="00F9022E">
        <w:rPr>
          <w:i/>
          <w:sz w:val="32"/>
        </w:rPr>
        <w:t>When n approaches +∞, the compound interest formula approximates to;</w:t>
      </w:r>
    </w:p>
    <w:p w:rsidR="009C633B" w:rsidRPr="00113D43" w:rsidRDefault="009C633B" w:rsidP="009C633B">
      <w:pPr>
        <w:rPr>
          <w:b/>
          <w:sz w:val="40"/>
        </w:rPr>
      </w:pPr>
      <w:r w:rsidRPr="00113D43">
        <w:rPr>
          <w:b/>
          <w:sz w:val="40"/>
        </w:rPr>
        <w:t>A = Pe</w:t>
      </w:r>
      <w:r w:rsidRPr="00113D43">
        <w:rPr>
          <w:b/>
          <w:sz w:val="40"/>
          <w:vertAlign w:val="superscript"/>
        </w:rPr>
        <w:t>rt</w:t>
      </w:r>
    </w:p>
    <w:p w:rsidR="009C633B" w:rsidRPr="00F9022E" w:rsidRDefault="009C633B" w:rsidP="009C633B">
      <w:pPr>
        <w:numPr>
          <w:ilvl w:val="0"/>
          <w:numId w:val="1"/>
        </w:numPr>
        <w:rPr>
          <w:sz w:val="32"/>
        </w:rPr>
      </w:pPr>
      <w:r w:rsidRPr="00F9022E">
        <w:rPr>
          <w:sz w:val="32"/>
        </w:rPr>
        <w:t>A = amount after t years</w:t>
      </w:r>
    </w:p>
    <w:p w:rsidR="009C633B" w:rsidRPr="00F9022E" w:rsidRDefault="009C633B" w:rsidP="009C633B">
      <w:pPr>
        <w:numPr>
          <w:ilvl w:val="0"/>
          <w:numId w:val="1"/>
        </w:numPr>
        <w:rPr>
          <w:sz w:val="32"/>
        </w:rPr>
      </w:pPr>
      <w:r w:rsidRPr="00F9022E">
        <w:rPr>
          <w:sz w:val="32"/>
        </w:rPr>
        <w:t>P = initial principal deposited</w:t>
      </w:r>
    </w:p>
    <w:p w:rsidR="009C633B" w:rsidRPr="00F9022E" w:rsidRDefault="009C633B" w:rsidP="009C633B">
      <w:pPr>
        <w:numPr>
          <w:ilvl w:val="0"/>
          <w:numId w:val="1"/>
        </w:numPr>
        <w:rPr>
          <w:sz w:val="32"/>
        </w:rPr>
      </w:pPr>
      <w:r w:rsidRPr="00F9022E">
        <w:rPr>
          <w:sz w:val="32"/>
        </w:rPr>
        <w:t>r = annual rate (expressed as a decimal)</w:t>
      </w:r>
    </w:p>
    <w:p w:rsidR="009C633B" w:rsidRPr="00F9022E" w:rsidRDefault="009C633B" w:rsidP="009C633B">
      <w:pPr>
        <w:numPr>
          <w:ilvl w:val="0"/>
          <w:numId w:val="1"/>
        </w:numPr>
        <w:rPr>
          <w:sz w:val="32"/>
        </w:rPr>
      </w:pPr>
      <w:r w:rsidRPr="00F9022E">
        <w:rPr>
          <w:sz w:val="32"/>
        </w:rPr>
        <w:t>t = number of years</w:t>
      </w:r>
    </w:p>
    <w:p w:rsidR="009C633B" w:rsidRDefault="009C633B" w:rsidP="009C633B"/>
    <w:p w:rsidR="009C633B" w:rsidRPr="00113D43" w:rsidRDefault="009C633B" w:rsidP="009C633B">
      <w:pPr>
        <w:rPr>
          <w:i/>
          <w:sz w:val="32"/>
          <w:u w:val="single"/>
        </w:rPr>
      </w:pPr>
      <w:r w:rsidRPr="00113D43">
        <w:rPr>
          <w:i/>
          <w:sz w:val="32"/>
          <w:u w:val="single"/>
        </w:rPr>
        <w:t xml:space="preserve">Examples: </w:t>
      </w:r>
    </w:p>
    <w:p w:rsidR="009C633B" w:rsidRPr="00113D43" w:rsidRDefault="009C633B" w:rsidP="009C633B">
      <w:pPr>
        <w:rPr>
          <w:i/>
          <w:sz w:val="32"/>
        </w:rPr>
      </w:pPr>
      <w:r w:rsidRPr="00113D43">
        <w:rPr>
          <w:i/>
          <w:sz w:val="32"/>
        </w:rPr>
        <w:t>a) You deposit $975 in an account that pays 5.5% interest compounded continuously.  What is the balance after 6 years?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rPr>
          <w:i/>
          <w:sz w:val="32"/>
        </w:rPr>
      </w:pPr>
    </w:p>
    <w:p w:rsidR="009C633B" w:rsidRDefault="009C633B" w:rsidP="009C633B">
      <w:pPr>
        <w:rPr>
          <w:i/>
          <w:sz w:val="32"/>
        </w:rPr>
      </w:pPr>
    </w:p>
    <w:p w:rsidR="009C633B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rPr>
          <w:i/>
          <w:sz w:val="32"/>
        </w:rPr>
      </w:pPr>
      <w:r w:rsidRPr="00113D43">
        <w:rPr>
          <w:i/>
          <w:sz w:val="32"/>
        </w:rPr>
        <w:t>b) The air pressure P at sea level is about 14.7 pounds per square inch.  As the altitude h (in feet above sea level) increases, the air pressure decreases.  The relationship between air pressure and altitude can be modeled by: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jc w:val="center"/>
        <w:rPr>
          <w:i/>
          <w:sz w:val="40"/>
        </w:rPr>
      </w:pPr>
      <w:r w:rsidRPr="00113D43">
        <w:rPr>
          <w:i/>
          <w:sz w:val="40"/>
        </w:rPr>
        <w:t>P = 14. 7e</w:t>
      </w:r>
      <w:r w:rsidRPr="00113D43">
        <w:rPr>
          <w:i/>
          <w:sz w:val="40"/>
          <w:vertAlign w:val="superscript"/>
        </w:rPr>
        <w:t>-0.00004h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Default="009C633B" w:rsidP="009C633B">
      <w:pPr>
        <w:rPr>
          <w:i/>
          <w:sz w:val="32"/>
        </w:rPr>
      </w:pPr>
      <w:r w:rsidRPr="00113D43">
        <w:rPr>
          <w:i/>
          <w:sz w:val="32"/>
        </w:rPr>
        <w:t xml:space="preserve">Mount Everest in Tibet and Nepal rises to a height of 29,028 feet above sea level.  What is the air pressure at the peak of Mount </w:t>
      </w:r>
      <w:proofErr w:type="spellStart"/>
      <w:r w:rsidRPr="00113D43">
        <w:rPr>
          <w:i/>
          <w:sz w:val="32"/>
        </w:rPr>
        <w:t>Evere</w:t>
      </w:r>
      <w:proofErr w:type="spellEnd"/>
    </w:p>
    <w:p w:rsidR="009C633B" w:rsidRPr="00113D43" w:rsidRDefault="009C633B" w:rsidP="009C633B">
      <w:pPr>
        <w:rPr>
          <w:i/>
          <w:sz w:val="32"/>
        </w:rPr>
      </w:pPr>
      <w:r w:rsidRPr="00113D43">
        <w:rPr>
          <w:i/>
          <w:sz w:val="32"/>
        </w:rPr>
        <w:lastRenderedPageBreak/>
        <w:t>c) The area of a wound decreases exponentially with time.  The area A of a wound after t days can be modeled by: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jc w:val="center"/>
        <w:rPr>
          <w:i/>
          <w:sz w:val="40"/>
          <w:vertAlign w:val="superscript"/>
        </w:rPr>
      </w:pPr>
      <w:r w:rsidRPr="00113D43">
        <w:rPr>
          <w:i/>
          <w:sz w:val="40"/>
        </w:rPr>
        <w:t>A = A</w:t>
      </w:r>
      <w:r w:rsidRPr="00113D43">
        <w:rPr>
          <w:i/>
          <w:sz w:val="40"/>
          <w:vertAlign w:val="subscript"/>
        </w:rPr>
        <w:t>0</w:t>
      </w:r>
      <w:r w:rsidRPr="00113D43">
        <w:rPr>
          <w:i/>
          <w:sz w:val="40"/>
        </w:rPr>
        <w:t>e</w:t>
      </w:r>
      <w:r w:rsidRPr="00113D43">
        <w:rPr>
          <w:i/>
          <w:sz w:val="40"/>
          <w:vertAlign w:val="superscript"/>
        </w:rPr>
        <w:t>-0.05t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Pr="00113D43" w:rsidRDefault="009C633B" w:rsidP="009C633B">
      <w:pPr>
        <w:rPr>
          <w:i/>
          <w:sz w:val="32"/>
        </w:rPr>
      </w:pPr>
      <w:proofErr w:type="gramStart"/>
      <w:r w:rsidRPr="00113D43">
        <w:rPr>
          <w:i/>
          <w:sz w:val="32"/>
        </w:rPr>
        <w:t>where</w:t>
      </w:r>
      <w:proofErr w:type="gramEnd"/>
      <w:r w:rsidRPr="00113D43">
        <w:rPr>
          <w:i/>
          <w:sz w:val="32"/>
        </w:rPr>
        <w:t xml:space="preserve"> A</w:t>
      </w:r>
      <w:r w:rsidRPr="00113D43">
        <w:rPr>
          <w:i/>
          <w:sz w:val="32"/>
          <w:vertAlign w:val="subscript"/>
        </w:rPr>
        <w:t>0</w:t>
      </w:r>
      <w:r w:rsidRPr="00113D43">
        <w:rPr>
          <w:i/>
          <w:sz w:val="32"/>
        </w:rPr>
        <w:t xml:space="preserve"> is the initial wound area.  If the initial wound area is 4 square centimeters, how much of the wound area is present after 14 days?</w:t>
      </w:r>
    </w:p>
    <w:p w:rsidR="009C633B" w:rsidRPr="00113D43" w:rsidRDefault="009C633B" w:rsidP="009C633B">
      <w:pPr>
        <w:rPr>
          <w:i/>
          <w:sz w:val="32"/>
        </w:rPr>
      </w:pPr>
    </w:p>
    <w:p w:rsidR="009C633B" w:rsidRDefault="009C633B" w:rsidP="009C633B">
      <w:pPr>
        <w:rPr>
          <w:i/>
          <w:sz w:val="32"/>
        </w:rPr>
      </w:pPr>
    </w:p>
    <w:p w:rsidR="00020065" w:rsidRDefault="00020065" w:rsidP="002E2D30">
      <w:pPr>
        <w:rPr>
          <w:i/>
          <w:sz w:val="32"/>
        </w:rPr>
      </w:pPr>
    </w:p>
    <w:p w:rsidR="002E2D30" w:rsidRPr="00F9022E" w:rsidRDefault="009C633B" w:rsidP="002E2D30">
      <w:pPr>
        <w:rPr>
          <w:sz w:val="32"/>
        </w:rPr>
      </w:pPr>
      <w:r>
        <w:rPr>
          <w:i/>
          <w:sz w:val="32"/>
        </w:rPr>
        <w:br/>
      </w:r>
      <w:r w:rsidR="002E2D30" w:rsidRPr="00F9022E">
        <w:rPr>
          <w:b/>
          <w:sz w:val="32"/>
        </w:rPr>
        <w:t>Natural Base Exponential Function</w:t>
      </w:r>
      <w:r w:rsidR="002E2D30" w:rsidRPr="00F9022E">
        <w:rPr>
          <w:sz w:val="32"/>
        </w:rPr>
        <w:t>:</w:t>
      </w:r>
      <w:r w:rsidR="002E2D30" w:rsidRPr="00F9022E">
        <w:rPr>
          <w:position w:val="-10"/>
          <w:sz w:val="32"/>
        </w:rPr>
        <w:object w:dxaOrig="1240" w:dyaOrig="360">
          <v:shape id="_x0000_i1026" type="#_x0000_t75" style="width:101.25pt;height:29.25pt" o:ole="">
            <v:imagedata r:id="rId7" o:title=""/>
          </v:shape>
          <o:OLEObject Type="Embed" ProgID="Equation.DSMT4" ShapeID="_x0000_i1026" DrawAspect="Content" ObjectID="_1457257559" r:id="rId8"/>
        </w:object>
      </w:r>
    </w:p>
    <w:p w:rsidR="002E2D30" w:rsidRPr="00F9022E" w:rsidRDefault="002E2D30" w:rsidP="002E2D30">
      <w:pPr>
        <w:numPr>
          <w:ilvl w:val="0"/>
          <w:numId w:val="3"/>
        </w:numPr>
        <w:rPr>
          <w:sz w:val="32"/>
        </w:rPr>
      </w:pPr>
      <w:r w:rsidRPr="00F9022E">
        <w:rPr>
          <w:sz w:val="32"/>
          <w:u w:val="single"/>
        </w:rPr>
        <w:t>Growth</w:t>
      </w:r>
      <w:r w:rsidRPr="00F9022E">
        <w:rPr>
          <w:sz w:val="32"/>
        </w:rPr>
        <w:t xml:space="preserve">: if a &gt; 0 and </w:t>
      </w:r>
      <w:r w:rsidRPr="00F9022E">
        <w:rPr>
          <w:b/>
          <w:sz w:val="32"/>
        </w:rPr>
        <w:t>r &gt; 0 (positive)</w:t>
      </w:r>
    </w:p>
    <w:p w:rsidR="002E2D30" w:rsidRPr="00F9022E" w:rsidRDefault="002E2D30" w:rsidP="002E2D30">
      <w:pPr>
        <w:numPr>
          <w:ilvl w:val="0"/>
          <w:numId w:val="3"/>
        </w:numPr>
        <w:rPr>
          <w:sz w:val="32"/>
        </w:rPr>
      </w:pPr>
      <w:r w:rsidRPr="00F9022E">
        <w:rPr>
          <w:sz w:val="32"/>
          <w:u w:val="single"/>
        </w:rPr>
        <w:t>Decay</w:t>
      </w:r>
      <w:r w:rsidRPr="00F9022E">
        <w:rPr>
          <w:sz w:val="32"/>
        </w:rPr>
        <w:t xml:space="preserve">: if a &gt; 0 and </w:t>
      </w:r>
      <w:r w:rsidRPr="00F9022E">
        <w:rPr>
          <w:b/>
          <w:sz w:val="32"/>
        </w:rPr>
        <w:t>r &lt; 0 (negative)</w:t>
      </w:r>
    </w:p>
    <w:p w:rsidR="002E2D30" w:rsidRPr="00F9022E" w:rsidRDefault="002E2D30" w:rsidP="002E2D30">
      <w:pPr>
        <w:rPr>
          <w:sz w:val="32"/>
        </w:rPr>
      </w:pPr>
    </w:p>
    <w:p w:rsidR="002E2D30" w:rsidRPr="00F9022E" w:rsidRDefault="002E2D30" w:rsidP="002E2D30">
      <w:pPr>
        <w:tabs>
          <w:tab w:val="num" w:pos="720"/>
        </w:tabs>
        <w:rPr>
          <w:sz w:val="32"/>
        </w:rPr>
      </w:pPr>
      <w:r w:rsidRPr="00F9022E">
        <w:rPr>
          <w:sz w:val="32"/>
        </w:rPr>
        <w:t xml:space="preserve">Obeys the same characteristics and rules as Exponential Functions </w:t>
      </w:r>
    </w:p>
    <w:p w:rsidR="002E2D30" w:rsidRPr="00F9022E" w:rsidRDefault="002E2D30" w:rsidP="002E2D30">
      <w:pPr>
        <w:rPr>
          <w:sz w:val="32"/>
        </w:rPr>
      </w:pPr>
    </w:p>
    <w:p w:rsidR="009C633B" w:rsidRDefault="009C633B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020065" w:rsidRDefault="00020065" w:rsidP="002E2D30">
      <w:pPr>
        <w:rPr>
          <w:sz w:val="28"/>
        </w:rPr>
      </w:pPr>
    </w:p>
    <w:p w:rsidR="009C633B" w:rsidRDefault="009C633B" w:rsidP="002E2D30">
      <w:pPr>
        <w:rPr>
          <w:sz w:val="28"/>
        </w:rPr>
      </w:pPr>
    </w:p>
    <w:p w:rsidR="009C633B" w:rsidRPr="009C633B" w:rsidRDefault="009C633B" w:rsidP="002E2D30">
      <w:pPr>
        <w:rPr>
          <w:b/>
        </w:rPr>
      </w:pPr>
      <w:proofErr w:type="spellStart"/>
      <w:r w:rsidRPr="009C633B">
        <w:rPr>
          <w:b/>
          <w:sz w:val="28"/>
        </w:rPr>
        <w:t>Hmwk</w:t>
      </w:r>
      <w:proofErr w:type="spellEnd"/>
      <w:r w:rsidRPr="009C633B">
        <w:rPr>
          <w:b/>
          <w:sz w:val="28"/>
        </w:rPr>
        <w:t>: 447 #6-9, 19-27 (odd), 28-31</w:t>
      </w:r>
    </w:p>
    <w:sectPr w:rsidR="009C633B" w:rsidRPr="009C633B" w:rsidSect="00D768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81B2A"/>
    <w:multiLevelType w:val="hybridMultilevel"/>
    <w:tmpl w:val="20026B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8275EDD"/>
    <w:multiLevelType w:val="hybridMultilevel"/>
    <w:tmpl w:val="407054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A8A5D85"/>
    <w:multiLevelType w:val="hybridMultilevel"/>
    <w:tmpl w:val="6C009B82"/>
    <w:lvl w:ilvl="0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920"/>
        </w:tabs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640"/>
        </w:tabs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E2D30"/>
    <w:rsid w:val="00020065"/>
    <w:rsid w:val="002E2D30"/>
    <w:rsid w:val="009C633B"/>
    <w:rsid w:val="00D768F5"/>
    <w:rsid w:val="00E27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2D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E2D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2D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D3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3-25T15:19:00Z</dcterms:created>
  <dcterms:modified xsi:type="dcterms:W3CDTF">2014-03-25T17:59:00Z</dcterms:modified>
</cp:coreProperties>
</file>